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0CA6D1" w14:textId="6BB2958B" w:rsidR="00135C7F" w:rsidRDefault="00135C7F"/>
    <w:p w14:paraId="710B5FBE" w14:textId="4EBE9E3B" w:rsidR="00EE21A5" w:rsidRDefault="0021395A">
      <w:r w:rsidRPr="00DB6299">
        <w:rPr>
          <w:position w:val="-40"/>
        </w:rPr>
        <w:object w:dxaOrig="960" w:dyaOrig="820" w14:anchorId="160DD3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41.25pt" o:ole="">
            <v:imagedata r:id="rId5" o:title=""/>
          </v:shape>
          <o:OLEObject Type="Embed" ProgID="Equation.DSMT4" ShapeID="_x0000_i1025" DrawAspect="Content" ObjectID="_1607433431" r:id="rId6"/>
        </w:object>
      </w:r>
      <w:r w:rsidR="00DB6299">
        <w:t xml:space="preserve"> </w:t>
      </w:r>
      <w:r w:rsidR="00DB1837">
        <w:tab/>
      </w:r>
      <w:r w:rsidR="00DB1837">
        <w:tab/>
      </w:r>
      <w:bookmarkStart w:id="0" w:name="_Hlk533361395"/>
      <w:r w:rsidRPr="0021395A">
        <w:rPr>
          <w:position w:val="-20"/>
        </w:rPr>
        <w:object w:dxaOrig="2260" w:dyaOrig="520" w14:anchorId="144AA66C">
          <v:shape id="_x0000_i1026" type="#_x0000_t75" style="width:113.25pt;height:26.25pt" o:ole="">
            <v:imagedata r:id="rId7" o:title=""/>
          </v:shape>
          <o:OLEObject Type="Embed" ProgID="Equation.DSMT4" ShapeID="_x0000_i1026" DrawAspect="Content" ObjectID="_1607433432" r:id="rId8"/>
        </w:object>
      </w:r>
      <w:bookmarkEnd w:id="0"/>
    </w:p>
    <w:bookmarkStart w:id="1" w:name="MTBlankEqn"/>
    <w:p w14:paraId="002154DF" w14:textId="6B9E0B3D" w:rsidR="00EE21A5" w:rsidRDefault="0021395A">
      <w:r w:rsidRPr="00DB6299">
        <w:rPr>
          <w:position w:val="-40"/>
        </w:rPr>
        <w:object w:dxaOrig="1080" w:dyaOrig="820" w14:anchorId="71AC7E0E">
          <v:shape id="_x0000_i1027" type="#_x0000_t75" style="width:54pt;height:41.25pt" o:ole="">
            <v:imagedata r:id="rId9" o:title=""/>
          </v:shape>
          <o:OLEObject Type="Embed" ProgID="Equation.DSMT4" ShapeID="_x0000_i1027" DrawAspect="Content" ObjectID="_1607433433" r:id="rId10"/>
        </w:object>
      </w:r>
      <w:bookmarkEnd w:id="1"/>
      <w:r w:rsidR="00DB6299">
        <w:t xml:space="preserve"> </w:t>
      </w:r>
      <w:r w:rsidR="00DB1837">
        <w:tab/>
      </w:r>
      <w:r w:rsidR="00DB1837">
        <w:tab/>
      </w:r>
      <w:bookmarkStart w:id="2" w:name="_Hlk533361412"/>
      <w:r w:rsidR="00BA4056" w:rsidRPr="00BA4056">
        <w:rPr>
          <w:position w:val="-20"/>
        </w:rPr>
        <w:object w:dxaOrig="3700" w:dyaOrig="520" w14:anchorId="19C18D23">
          <v:shape id="_x0000_i1028" type="#_x0000_t75" style="width:186pt;height:26.25pt" o:ole="">
            <v:imagedata r:id="rId11" o:title=""/>
          </v:shape>
          <o:OLEObject Type="Embed" ProgID="Equation.DSMT4" ShapeID="_x0000_i1028" DrawAspect="Content" ObjectID="_1607433434" r:id="rId12"/>
        </w:object>
      </w:r>
      <w:bookmarkEnd w:id="2"/>
    </w:p>
    <w:bookmarkStart w:id="3" w:name="_Hlk533361341"/>
    <w:p w14:paraId="341F243A" w14:textId="2FFD2ED7" w:rsidR="00EE21A5" w:rsidRDefault="00BA4056">
      <w:r w:rsidRPr="008D2F71">
        <w:rPr>
          <w:position w:val="-40"/>
        </w:rPr>
        <w:object w:dxaOrig="1060" w:dyaOrig="820" w14:anchorId="29BD9445">
          <v:shape id="_x0000_i1029" type="#_x0000_t75" style="width:53.25pt;height:41.25pt" o:ole="">
            <v:imagedata r:id="rId13" o:title=""/>
          </v:shape>
          <o:OLEObject Type="Embed" ProgID="Equation.DSMT4" ShapeID="_x0000_i1029" DrawAspect="Content" ObjectID="_1607433435" r:id="rId14"/>
        </w:object>
      </w:r>
      <w:bookmarkEnd w:id="3"/>
    </w:p>
    <w:p w14:paraId="75EEE874" w14:textId="30EC8D59" w:rsidR="00AB67F2" w:rsidRDefault="00AB67F2"/>
    <w:p w14:paraId="18A312C9" w14:textId="77777777" w:rsidR="00DB1837" w:rsidRDefault="007C03BE">
      <w:r w:rsidRPr="00DB6299">
        <w:rPr>
          <w:position w:val="-40"/>
        </w:rPr>
        <w:object w:dxaOrig="960" w:dyaOrig="820" w14:anchorId="45C9B64A">
          <v:shape id="_x0000_i1030" type="#_x0000_t75" style="width:48pt;height:41.25pt" o:ole="">
            <v:imagedata r:id="rId15" o:title=""/>
          </v:shape>
          <o:OLEObject Type="Embed" ProgID="Equation.DSMT4" ShapeID="_x0000_i1030" DrawAspect="Content" ObjectID="_1607433436" r:id="rId16"/>
        </w:object>
      </w:r>
      <w:r w:rsidR="00DB1837">
        <w:tab/>
      </w:r>
      <w:r w:rsidR="00DB1837">
        <w:tab/>
      </w:r>
      <w:bookmarkStart w:id="4" w:name="_Hlk533367852"/>
      <w:r w:rsidRPr="00952226">
        <w:rPr>
          <w:position w:val="-20"/>
        </w:rPr>
        <w:object w:dxaOrig="2280" w:dyaOrig="520" w14:anchorId="7B8D1AA0">
          <v:shape id="_x0000_i1031" type="#_x0000_t75" style="width:114pt;height:26.25pt" o:ole="">
            <v:imagedata r:id="rId17" o:title=""/>
          </v:shape>
          <o:OLEObject Type="Embed" ProgID="Equation.DSMT4" ShapeID="_x0000_i1031" DrawAspect="Content" ObjectID="_1607433437" r:id="rId18"/>
        </w:object>
      </w:r>
      <w:bookmarkEnd w:id="4"/>
      <w:r w:rsidR="00DB1837">
        <w:tab/>
      </w:r>
      <w:bookmarkStart w:id="5" w:name="_Hlk533367978"/>
    </w:p>
    <w:p w14:paraId="21223FEF" w14:textId="29220192" w:rsidR="007C03BE" w:rsidRDefault="007C03BE">
      <w:r w:rsidRPr="00952226">
        <w:rPr>
          <w:position w:val="-38"/>
        </w:rPr>
        <w:object w:dxaOrig="1060" w:dyaOrig="800" w14:anchorId="3044DDDC">
          <v:shape id="_x0000_i1032" type="#_x0000_t75" style="width:53.25pt;height:40.5pt" o:ole="">
            <v:imagedata r:id="rId19" o:title=""/>
          </v:shape>
          <o:OLEObject Type="Embed" ProgID="Equation.DSMT4" ShapeID="_x0000_i1032" DrawAspect="Content" ObjectID="_1607433438" r:id="rId20"/>
        </w:object>
      </w:r>
      <w:bookmarkEnd w:id="5"/>
      <w:r w:rsidR="00DB1837">
        <w:tab/>
      </w:r>
      <w:bookmarkStart w:id="6" w:name="_Hlk533368133"/>
      <w:r w:rsidRPr="00BA4056">
        <w:rPr>
          <w:position w:val="-20"/>
        </w:rPr>
        <w:object w:dxaOrig="3660" w:dyaOrig="520" w14:anchorId="56F5738C">
          <v:shape id="_x0000_i1033" type="#_x0000_t75" style="width:183.75pt;height:26.25pt" o:ole="">
            <v:imagedata r:id="rId21" o:title=""/>
          </v:shape>
          <o:OLEObject Type="Embed" ProgID="Equation.DSMT4" ShapeID="_x0000_i1033" DrawAspect="Content" ObjectID="_1607433439" r:id="rId22"/>
        </w:object>
      </w:r>
      <w:bookmarkEnd w:id="6"/>
    </w:p>
    <w:bookmarkStart w:id="7" w:name="_Hlk533368203"/>
    <w:p w14:paraId="1F3587DF" w14:textId="183458A4" w:rsidR="007C03BE" w:rsidRDefault="007C03BE">
      <w:r w:rsidRPr="007C03BE">
        <w:rPr>
          <w:position w:val="-40"/>
        </w:rPr>
        <w:object w:dxaOrig="1060" w:dyaOrig="820" w14:anchorId="4FA3BCE1">
          <v:shape id="_x0000_i1034" type="#_x0000_t75" style="width:53.25pt;height:42pt" o:ole="">
            <v:imagedata r:id="rId23" o:title=""/>
          </v:shape>
          <o:OLEObject Type="Embed" ProgID="Equation.DSMT4" ShapeID="_x0000_i1034" DrawAspect="Content" ObjectID="_1607433440" r:id="rId24"/>
        </w:object>
      </w:r>
      <w:bookmarkEnd w:id="7"/>
      <w:r w:rsidR="003371C4">
        <w:tab/>
      </w:r>
      <w:bookmarkStart w:id="8" w:name="_Hlk533394036"/>
      <w:r w:rsidR="003371C4" w:rsidRPr="00952226">
        <w:rPr>
          <w:position w:val="-20"/>
        </w:rPr>
        <w:object w:dxaOrig="5140" w:dyaOrig="520" w14:anchorId="5A116BBB">
          <v:shape id="_x0000_i1035" type="#_x0000_t75" style="width:257.25pt;height:26.25pt" o:ole="">
            <v:imagedata r:id="rId25" o:title=""/>
          </v:shape>
          <o:OLEObject Type="Embed" ProgID="Equation.DSMT4" ShapeID="_x0000_i1035" DrawAspect="Content" ObjectID="_1607433441" r:id="rId26"/>
        </w:object>
      </w:r>
      <w:bookmarkEnd w:id="8"/>
      <w:r w:rsidR="003371C4">
        <w:tab/>
      </w:r>
      <w:r w:rsidR="003371C4">
        <w:tab/>
      </w:r>
      <w:r w:rsidR="003371C4" w:rsidRPr="003371C4">
        <w:rPr>
          <w:position w:val="-40"/>
        </w:rPr>
        <w:object w:dxaOrig="1080" w:dyaOrig="820" w14:anchorId="2146DBC0">
          <v:shape id="_x0000_i1036" type="#_x0000_t75" style="width:54pt;height:41.25pt" o:ole="">
            <v:imagedata r:id="rId27" o:title=""/>
          </v:shape>
          <o:OLEObject Type="Embed" ProgID="Equation.DSMT4" ShapeID="_x0000_i1036" DrawAspect="Content" ObjectID="_1607433442" r:id="rId28"/>
        </w:object>
      </w:r>
      <w:r w:rsidR="003371C4">
        <w:t xml:space="preserve"> </w:t>
      </w:r>
    </w:p>
    <w:p w14:paraId="4CE91B8A" w14:textId="414387E9" w:rsidR="007C03BE" w:rsidRDefault="007C03BE"/>
    <w:p w14:paraId="56C1C0B9" w14:textId="77777777" w:rsidR="00DB1837" w:rsidRDefault="00DB1837"/>
    <w:bookmarkStart w:id="9" w:name="_Hlk533361747"/>
    <w:p w14:paraId="76B54652" w14:textId="16322D36" w:rsidR="00AB67F2" w:rsidRDefault="00AD4700">
      <w:r w:rsidRPr="00AB67F2">
        <w:rPr>
          <w:position w:val="-38"/>
        </w:rPr>
        <w:object w:dxaOrig="960" w:dyaOrig="800" w14:anchorId="6A0AC93E">
          <v:shape id="_x0000_i1037" type="#_x0000_t75" style="width:48pt;height:39.75pt" o:ole="">
            <v:imagedata r:id="rId29" o:title=""/>
          </v:shape>
          <o:OLEObject Type="Embed" ProgID="Equation.DSMT4" ShapeID="_x0000_i1037" DrawAspect="Content" ObjectID="_1607433443" r:id="rId30"/>
        </w:object>
      </w:r>
      <w:bookmarkEnd w:id="9"/>
      <w:r w:rsidR="00AB67F2">
        <w:t xml:space="preserve"> </w:t>
      </w:r>
      <w:r w:rsidR="00DB1837">
        <w:tab/>
      </w:r>
      <w:r w:rsidR="00DB1837">
        <w:tab/>
      </w:r>
      <w:bookmarkStart w:id="10" w:name="_Hlk533361558"/>
      <w:r w:rsidRPr="00AB67F2">
        <w:rPr>
          <w:position w:val="-48"/>
        </w:rPr>
        <w:object w:dxaOrig="2120" w:dyaOrig="999" w14:anchorId="2357BE83">
          <v:shape id="_x0000_i1038" type="#_x0000_t75" style="width:105.75pt;height:51pt" o:ole="">
            <v:imagedata r:id="rId31" o:title=""/>
          </v:shape>
          <o:OLEObject Type="Embed" ProgID="Equation.DSMT4" ShapeID="_x0000_i1038" DrawAspect="Content" ObjectID="_1607433444" r:id="rId32"/>
        </w:object>
      </w:r>
      <w:bookmarkEnd w:id="10"/>
    </w:p>
    <w:bookmarkStart w:id="11" w:name="_Hlk533397331"/>
    <w:p w14:paraId="0A7E6C10" w14:textId="1CFB9B04" w:rsidR="00AB67F2" w:rsidRDefault="00AD4700">
      <w:r w:rsidRPr="00AB67F2">
        <w:rPr>
          <w:position w:val="-38"/>
        </w:rPr>
        <w:object w:dxaOrig="1040" w:dyaOrig="800" w14:anchorId="69D5DD22">
          <v:shape id="_x0000_i1039" type="#_x0000_t75" style="width:51.75pt;height:39.75pt" o:ole="">
            <v:imagedata r:id="rId33" o:title=""/>
          </v:shape>
          <o:OLEObject Type="Embed" ProgID="Equation.DSMT4" ShapeID="_x0000_i1039" DrawAspect="Content" ObjectID="_1607433445" r:id="rId34"/>
        </w:object>
      </w:r>
      <w:bookmarkEnd w:id="11"/>
      <w:r w:rsidR="00AB67F2">
        <w:t xml:space="preserve"> </w:t>
      </w:r>
      <w:r w:rsidR="00DB1837">
        <w:tab/>
      </w:r>
      <w:r w:rsidR="00DB1837">
        <w:tab/>
      </w:r>
      <w:bookmarkStart w:id="12" w:name="_Hlk533361659"/>
      <w:r w:rsidRPr="00952226">
        <w:rPr>
          <w:position w:val="-50"/>
        </w:rPr>
        <w:object w:dxaOrig="3640" w:dyaOrig="1040" w14:anchorId="33E92360">
          <v:shape id="_x0000_i1040" type="#_x0000_t75" style="width:183pt;height:52.5pt" o:ole="">
            <v:imagedata r:id="rId35" o:title=""/>
          </v:shape>
          <o:OLEObject Type="Embed" ProgID="Equation.DSMT4" ShapeID="_x0000_i1040" DrawAspect="Content" ObjectID="_1607433446" r:id="rId36"/>
        </w:object>
      </w:r>
      <w:bookmarkEnd w:id="12"/>
    </w:p>
    <w:bookmarkStart w:id="13" w:name="_Hlk533397369"/>
    <w:p w14:paraId="41E72B1D" w14:textId="2D3915C1" w:rsidR="00E44695" w:rsidRDefault="008946F8">
      <w:r w:rsidRPr="00E44695">
        <w:rPr>
          <w:position w:val="-40"/>
        </w:rPr>
        <w:object w:dxaOrig="999" w:dyaOrig="820" w14:anchorId="5C6DDA24">
          <v:shape id="_x0000_i1041" type="#_x0000_t75" style="width:50.25pt;height:41.25pt" o:ole="">
            <v:imagedata r:id="rId37" o:title=""/>
          </v:shape>
          <o:OLEObject Type="Embed" ProgID="Equation.DSMT4" ShapeID="_x0000_i1041" DrawAspect="Content" ObjectID="_1607433447" r:id="rId38"/>
        </w:object>
      </w:r>
      <w:bookmarkEnd w:id="13"/>
      <w:r w:rsidR="008B3245">
        <w:tab/>
      </w:r>
      <w:bookmarkStart w:id="14" w:name="_Hlk533397268"/>
      <w:r w:rsidR="008B3245" w:rsidRPr="00952226">
        <w:rPr>
          <w:position w:val="-50"/>
        </w:rPr>
        <w:object w:dxaOrig="4800" w:dyaOrig="1020" w14:anchorId="76F7B3D2">
          <v:shape id="_x0000_i1042" type="#_x0000_t75" style="width:240pt;height:51pt" o:ole="">
            <v:imagedata r:id="rId39" o:title=""/>
          </v:shape>
          <o:OLEObject Type="Embed" ProgID="Equation.DSMT4" ShapeID="_x0000_i1042" DrawAspect="Content" ObjectID="_1607433448" r:id="rId40"/>
        </w:object>
      </w:r>
      <w:bookmarkEnd w:id="14"/>
      <w:r w:rsidR="008B3245">
        <w:tab/>
      </w:r>
      <w:r w:rsidR="008B3245">
        <w:tab/>
      </w:r>
      <w:bookmarkStart w:id="15" w:name="_Hlk533397401"/>
      <w:r w:rsidR="008B3245" w:rsidRPr="008B3245">
        <w:rPr>
          <w:position w:val="-38"/>
        </w:rPr>
        <w:object w:dxaOrig="1040" w:dyaOrig="800" w14:anchorId="2BACE91C">
          <v:shape id="_x0000_i1043" type="#_x0000_t75" style="width:51.75pt;height:39.75pt" o:ole="">
            <v:imagedata r:id="rId41" o:title=""/>
          </v:shape>
          <o:OLEObject Type="Embed" ProgID="Equation.DSMT4" ShapeID="_x0000_i1043" DrawAspect="Content" ObjectID="_1607433449" r:id="rId42"/>
        </w:object>
      </w:r>
      <w:bookmarkEnd w:id="15"/>
    </w:p>
    <w:p w14:paraId="02046156" w14:textId="7D16DA02" w:rsidR="00865B06" w:rsidRDefault="00865B06"/>
    <w:p w14:paraId="547A910C" w14:textId="3FCADEE1" w:rsidR="00A76C25" w:rsidRDefault="00865B06" w:rsidP="00A76C25">
      <w:r w:rsidRPr="00865B06">
        <w:rPr>
          <w:position w:val="-18"/>
        </w:rPr>
        <w:object w:dxaOrig="920" w:dyaOrig="480" w14:anchorId="6D49B00A">
          <v:shape id="_x0000_i1044" type="#_x0000_t75" style="width:45.75pt;height:24pt" o:ole="">
            <v:imagedata r:id="rId43" o:title=""/>
          </v:shape>
          <o:OLEObject Type="Embed" ProgID="Equation.DSMT4" ShapeID="_x0000_i1044" DrawAspect="Content" ObjectID="_1607433450" r:id="rId44"/>
        </w:object>
      </w:r>
      <w:r>
        <w:tab/>
        <w:t xml:space="preserve"> </w:t>
      </w:r>
      <w:r w:rsidR="004B2FED" w:rsidRPr="004B2FED">
        <w:rPr>
          <w:position w:val="-18"/>
        </w:rPr>
        <w:object w:dxaOrig="960" w:dyaOrig="480" w14:anchorId="485C5EC0">
          <v:shape id="_x0000_i1045" type="#_x0000_t75" style="width:48pt;height:24pt" o:ole="">
            <v:imagedata r:id="rId45" o:title=""/>
          </v:shape>
          <o:OLEObject Type="Embed" ProgID="Equation.DSMT4" ShapeID="_x0000_i1045" DrawAspect="Content" ObjectID="_1607433451" r:id="rId46"/>
        </w:object>
      </w:r>
      <w:r w:rsidR="004B2FED">
        <w:tab/>
        <w:t xml:space="preserve"> </w:t>
      </w:r>
      <w:r w:rsidR="004B2FED" w:rsidRPr="004B2FED">
        <w:rPr>
          <w:position w:val="-18"/>
        </w:rPr>
        <w:object w:dxaOrig="999" w:dyaOrig="480" w14:anchorId="1EA2E8E2">
          <v:shape id="_x0000_i1046" type="#_x0000_t75" style="width:50.25pt;height:24pt" o:ole="">
            <v:imagedata r:id="rId47" o:title=""/>
          </v:shape>
          <o:OLEObject Type="Embed" ProgID="Equation.DSMT4" ShapeID="_x0000_i1046" DrawAspect="Content" ObjectID="_1607433452" r:id="rId48"/>
        </w:object>
      </w:r>
      <w:r w:rsidR="004B2FED">
        <w:t xml:space="preserve"> </w:t>
      </w:r>
      <w:r w:rsidR="00A76C25">
        <w:tab/>
      </w:r>
      <w:r w:rsidR="00A76C25" w:rsidRPr="00A76C25">
        <w:rPr>
          <w:position w:val="-20"/>
        </w:rPr>
        <w:object w:dxaOrig="960" w:dyaOrig="520" w14:anchorId="252A6095">
          <v:shape id="_x0000_i1047" type="#_x0000_t75" style="width:48pt;height:26.25pt" o:ole="">
            <v:imagedata r:id="rId49" o:title=""/>
          </v:shape>
          <o:OLEObject Type="Embed" ProgID="Equation.DSMT4" ShapeID="_x0000_i1047" DrawAspect="Content" ObjectID="_1607433453" r:id="rId50"/>
        </w:object>
      </w:r>
      <w:r w:rsidR="00A76C25">
        <w:tab/>
        <w:t xml:space="preserve"> </w:t>
      </w:r>
      <w:r w:rsidR="00A76C25" w:rsidRPr="00A76C25">
        <w:rPr>
          <w:position w:val="-20"/>
        </w:rPr>
        <w:object w:dxaOrig="980" w:dyaOrig="520" w14:anchorId="65C7F23E">
          <v:shape id="_x0000_i1048" type="#_x0000_t75" style="width:48.75pt;height:26.25pt" o:ole="">
            <v:imagedata r:id="rId51" o:title=""/>
          </v:shape>
          <o:OLEObject Type="Embed" ProgID="Equation.DSMT4" ShapeID="_x0000_i1048" DrawAspect="Content" ObjectID="_1607433454" r:id="rId52"/>
        </w:object>
      </w:r>
      <w:r w:rsidR="00A76C25">
        <w:tab/>
        <w:t xml:space="preserve"> </w:t>
      </w:r>
      <w:r w:rsidR="00A76C25" w:rsidRPr="00A76C25">
        <w:rPr>
          <w:position w:val="-20"/>
        </w:rPr>
        <w:object w:dxaOrig="980" w:dyaOrig="520" w14:anchorId="42A5249E">
          <v:shape id="_x0000_i1049" type="#_x0000_t75" style="width:48.75pt;height:26.25pt" o:ole="">
            <v:imagedata r:id="rId53" o:title=""/>
          </v:shape>
          <o:OLEObject Type="Embed" ProgID="Equation.DSMT4" ShapeID="_x0000_i1049" DrawAspect="Content" ObjectID="_1607433455" r:id="rId54"/>
        </w:object>
      </w:r>
      <w:r w:rsidR="00A76C25">
        <w:t xml:space="preserve"> </w:t>
      </w:r>
    </w:p>
    <w:p w14:paraId="70B680A7" w14:textId="2FB37282" w:rsidR="00865B06" w:rsidRDefault="00865B06"/>
    <w:p w14:paraId="51D7DC97" w14:textId="61366EDC" w:rsidR="00865B06" w:rsidRDefault="00865B06"/>
    <w:p w14:paraId="0047DE3E" w14:textId="3C7F198E" w:rsidR="00865B06" w:rsidRDefault="00865B06">
      <w:pPr>
        <w:rPr>
          <w:rFonts w:eastAsia="Times New Roman"/>
          <w:szCs w:val="22"/>
        </w:rPr>
      </w:pPr>
      <w:r w:rsidRPr="00952226">
        <w:rPr>
          <w:position w:val="-46"/>
        </w:rPr>
        <w:object w:dxaOrig="2700" w:dyaOrig="1040" w14:anchorId="6025AEB6">
          <v:shape id="_x0000_i1050" type="#_x0000_t75" style="width:135pt;height:52.5pt" o:ole="">
            <v:imagedata r:id="rId55" o:title=""/>
          </v:shape>
          <o:OLEObject Type="Embed" ProgID="Equation.DSMT4" ShapeID="_x0000_i1050" DrawAspect="Content" ObjectID="_1607433456" r:id="rId56"/>
        </w:object>
      </w:r>
      <w:r w:rsidR="00A90F39">
        <w:tab/>
      </w:r>
      <w:r w:rsidR="00A90F39" w:rsidRPr="00564EDC">
        <w:rPr>
          <w:position w:val="-74"/>
        </w:rPr>
        <w:object w:dxaOrig="3840" w:dyaOrig="1600" w14:anchorId="4F6DD7CE">
          <v:shape id="_x0000_i1051" type="#_x0000_t75" style="width:191.25pt;height:80.25pt" o:ole="">
            <v:imagedata r:id="rId57" o:title=""/>
          </v:shape>
          <o:OLEObject Type="Embed" ProgID="Equation.DSMT4" ShapeID="_x0000_i1051" DrawAspect="Content" ObjectID="_1607433457" r:id="rId58"/>
        </w:object>
      </w:r>
      <w:r w:rsidR="000E1E53" w:rsidRPr="000E1E53">
        <w:rPr>
          <w:rFonts w:eastAsia="Times New Roman"/>
          <w:position w:val="-10"/>
          <w:szCs w:val="22"/>
        </w:rPr>
        <w:object w:dxaOrig="2500" w:dyaOrig="320" w14:anchorId="773479A1">
          <v:shape id="_x0000_i1052" type="#_x0000_t75" style="width:125.25pt;height:15.75pt" o:ole="">
            <v:imagedata r:id="rId59" o:title=""/>
          </v:shape>
          <o:OLEObject Type="Embed" ProgID="Equation.DSMT4" ShapeID="_x0000_i1052" DrawAspect="Content" ObjectID="_1607433458" r:id="rId60"/>
        </w:object>
      </w:r>
    </w:p>
    <w:p w14:paraId="73044003" w14:textId="4E500D15" w:rsidR="00A04D47" w:rsidRDefault="00A04D47" w:rsidP="00BC7339">
      <w:r>
        <w:br w:type="page"/>
      </w:r>
    </w:p>
    <w:p w14:paraId="7012C581" w14:textId="1B2FCEC4" w:rsidR="00BC7339" w:rsidRDefault="00BC7339" w:rsidP="00BC7339"/>
    <w:p w14:paraId="4CBFF0B6" w14:textId="77777777" w:rsidR="00FA4B0D" w:rsidRDefault="00FA4B0D" w:rsidP="00FA4B0D">
      <w:pPr>
        <w:spacing w:line="360" w:lineRule="auto"/>
        <w:ind w:left="360"/>
      </w:pPr>
      <w:r>
        <w:t xml:space="preserve">Let </w:t>
      </w:r>
      <w:r w:rsidRPr="00564EDC">
        <w:rPr>
          <w:position w:val="-10"/>
        </w:rPr>
        <w:object w:dxaOrig="1080" w:dyaOrig="320" w14:anchorId="3E17C1E5">
          <v:shape id="_x0000_i1053" type="#_x0000_t75" style="width:54pt;height:16.5pt" o:ole="">
            <v:imagedata r:id="rId61" o:title=""/>
          </v:shape>
          <o:OLEObject Type="Embed" ProgID="Equation.DSMT4" ShapeID="_x0000_i1053" DrawAspect="Content" ObjectID="_1607433459" r:id="rId62"/>
        </w:object>
      </w:r>
      <w:r>
        <w:t xml:space="preserve"> be the equation of the line that best fits the given points. Then</w:t>
      </w:r>
    </w:p>
    <w:bookmarkStart w:id="16" w:name="_Hlk533682094"/>
    <w:p w14:paraId="7A8248E9" w14:textId="6D5068B7" w:rsidR="00FA4B0D" w:rsidRDefault="00FA4B0D" w:rsidP="003C41A9">
      <w:pPr>
        <w:ind w:left="360"/>
      </w:pPr>
      <w:r w:rsidRPr="00564EDC">
        <w:rPr>
          <w:position w:val="-50"/>
        </w:rPr>
        <w:object w:dxaOrig="1700" w:dyaOrig="1120" w14:anchorId="30763A18">
          <v:shape id="_x0000_i1054" type="#_x0000_t75" style="width:85.5pt;height:56.25pt" o:ole="">
            <v:imagedata r:id="rId63" o:title=""/>
          </v:shape>
          <o:OLEObject Type="Embed" ProgID="Equation.DSMT4" ShapeID="_x0000_i1054" DrawAspect="Content" ObjectID="_1607433460" r:id="rId64"/>
        </w:object>
      </w:r>
    </w:p>
    <w:p w14:paraId="733407D4" w14:textId="77777777" w:rsidR="00FA4B0D" w:rsidRDefault="00FA4B0D" w:rsidP="00FA4B0D">
      <w:pPr>
        <w:tabs>
          <w:tab w:val="left" w:pos="2880"/>
        </w:tabs>
        <w:spacing w:line="360" w:lineRule="auto"/>
        <w:ind w:left="360"/>
      </w:pPr>
      <w:r>
        <w:t xml:space="preserve">where </w:t>
      </w:r>
      <w:r w:rsidRPr="00564EDC">
        <w:rPr>
          <w:position w:val="-50"/>
        </w:rPr>
        <w:object w:dxaOrig="3060" w:dyaOrig="1120" w14:anchorId="429F84A2">
          <v:shape id="_x0000_i1055" type="#_x0000_t75" style="width:153pt;height:56.25pt" o:ole="">
            <v:imagedata r:id="rId65" o:title=""/>
          </v:shape>
          <o:OLEObject Type="Embed" ProgID="Equation.DSMT4" ShapeID="_x0000_i1055" DrawAspect="Content" ObjectID="_1607433461" r:id="rId66"/>
        </w:object>
      </w:r>
    </w:p>
    <w:p w14:paraId="2E1D5384" w14:textId="77777777" w:rsidR="00FA4B0D" w:rsidRDefault="00FA4B0D" w:rsidP="00FA4B0D">
      <w:pPr>
        <w:ind w:left="360"/>
      </w:pPr>
      <w:bookmarkStart w:id="17" w:name="_Hlk533682283"/>
      <w:bookmarkEnd w:id="16"/>
      <w:r>
        <w:t xml:space="preserve">The normal equation formula: </w:t>
      </w:r>
      <w:r w:rsidRPr="00564EDC">
        <w:rPr>
          <w:position w:val="-10"/>
        </w:rPr>
        <w:object w:dxaOrig="1380" w:dyaOrig="420" w14:anchorId="7CB0137D">
          <v:shape id="_x0000_i1056" type="#_x0000_t75" style="width:69pt;height:21pt" o:ole="">
            <v:imagedata r:id="rId67" o:title=""/>
          </v:shape>
          <o:OLEObject Type="Embed" ProgID="Equation.DSMT4" ShapeID="_x0000_i1056" DrawAspect="Content" ObjectID="_1607433462" r:id="rId68"/>
        </w:object>
      </w:r>
    </w:p>
    <w:bookmarkEnd w:id="17"/>
    <w:p w14:paraId="3619C067" w14:textId="35E06690" w:rsidR="00FA4B0D" w:rsidRDefault="00FA4B0D" w:rsidP="00FA4B0D">
      <w:pPr>
        <w:spacing w:line="360" w:lineRule="auto"/>
        <w:ind w:left="360"/>
      </w:pPr>
      <w:r w:rsidRPr="00564EDC">
        <w:rPr>
          <w:position w:val="-50"/>
        </w:rPr>
        <w:object w:dxaOrig="3720" w:dyaOrig="1120" w14:anchorId="09E89E0C">
          <v:shape id="_x0000_i1057" type="#_x0000_t75" style="width:186pt;height:56.25pt" o:ole="">
            <v:imagedata r:id="rId69" o:title=""/>
          </v:shape>
          <o:OLEObject Type="Embed" ProgID="Equation.DSMT4" ShapeID="_x0000_i1057" DrawAspect="Content" ObjectID="_1607433463" r:id="rId70"/>
        </w:object>
      </w:r>
    </w:p>
    <w:p w14:paraId="14F6F3E8" w14:textId="77777777" w:rsidR="00FA4B0D" w:rsidRDefault="00FA4B0D" w:rsidP="00FA4B0D">
      <w:pPr>
        <w:spacing w:line="360" w:lineRule="auto"/>
        <w:ind w:left="360"/>
      </w:pPr>
      <w:r w:rsidRPr="00564EDC">
        <w:rPr>
          <w:position w:val="-30"/>
        </w:rPr>
        <w:object w:dxaOrig="1719" w:dyaOrig="720" w14:anchorId="3C03DABF">
          <v:shape id="_x0000_i1058" type="#_x0000_t75" style="width:85.5pt;height:36pt" o:ole="">
            <v:imagedata r:id="rId71" o:title=""/>
          </v:shape>
          <o:OLEObject Type="Embed" ProgID="Equation.DSMT4" ShapeID="_x0000_i1058" DrawAspect="Content" ObjectID="_1607433464" r:id="rId72"/>
        </w:object>
      </w:r>
    </w:p>
    <w:bookmarkStart w:id="18" w:name="_GoBack"/>
    <w:bookmarkEnd w:id="18"/>
    <w:p w14:paraId="45FDFEA6" w14:textId="5FAA3991" w:rsidR="00021E05" w:rsidRDefault="00357C70" w:rsidP="002C7E40">
      <w:pPr>
        <w:spacing w:line="360" w:lineRule="auto"/>
        <w:ind w:left="720"/>
      </w:pPr>
      <w:r w:rsidRPr="00FA6F67">
        <w:rPr>
          <w:position w:val="-30"/>
        </w:rPr>
        <w:object w:dxaOrig="8720" w:dyaOrig="720" w14:anchorId="5206885D">
          <v:shape id="_x0000_i1112" type="#_x0000_t75" style="width:435.75pt;height:36pt" o:ole="">
            <v:imagedata r:id="rId73" o:title=""/>
          </v:shape>
          <o:OLEObject Type="Embed" ProgID="Equation.DSMT4" ShapeID="_x0000_i1112" DrawAspect="Content" ObjectID="_1607433465" r:id="rId74"/>
        </w:object>
      </w:r>
      <w:r w:rsidR="00021E05">
        <w:t xml:space="preserve"> </w:t>
      </w:r>
    </w:p>
    <w:p w14:paraId="39776F8E" w14:textId="77777777" w:rsidR="002C7E40" w:rsidRDefault="002C7E40" w:rsidP="002C7E40">
      <w:pPr>
        <w:ind w:left="360"/>
      </w:pPr>
      <w:r w:rsidRPr="0028377E">
        <w:rPr>
          <w:position w:val="-24"/>
        </w:rPr>
        <w:object w:dxaOrig="1359" w:dyaOrig="600" w14:anchorId="39CE8673">
          <v:shape id="_x0000_i1102" type="#_x0000_t75" style="width:68.25pt;height:30pt" o:ole="">
            <v:imagedata r:id="rId75" o:title=""/>
          </v:shape>
          <o:OLEObject Type="Embed" ProgID="Equation.DSMT4" ShapeID="_x0000_i1102" DrawAspect="Content" ObjectID="_1607433466" r:id="rId76"/>
        </w:object>
      </w:r>
    </w:p>
    <w:p w14:paraId="35FF73C0" w14:textId="77777777" w:rsidR="002C7E40" w:rsidRDefault="002C7E40" w:rsidP="002C7E40">
      <w:pPr>
        <w:tabs>
          <w:tab w:val="left" w:pos="720"/>
        </w:tabs>
        <w:spacing w:line="360" w:lineRule="auto"/>
        <w:ind w:left="360"/>
      </w:pPr>
      <w:r>
        <w:tab/>
      </w:r>
      <w:r w:rsidRPr="00225DD4">
        <w:rPr>
          <w:position w:val="-10"/>
        </w:rPr>
        <w:object w:dxaOrig="780" w:dyaOrig="340" w14:anchorId="4308B8D4">
          <v:shape id="_x0000_i1101" type="#_x0000_t75" style="width:39pt;height:17.25pt" o:ole="">
            <v:imagedata r:id="rId77" o:title=""/>
          </v:shape>
          <o:OLEObject Type="Embed" ProgID="Equation.DSMT4" ShapeID="_x0000_i1101" DrawAspect="Content" ObjectID="_1607433467" r:id="rId78"/>
        </w:object>
      </w:r>
      <w:r>
        <w:t xml:space="preserve"> </w:t>
      </w:r>
    </w:p>
    <w:p w14:paraId="24086C6F" w14:textId="77777777" w:rsidR="002C7E40" w:rsidRDefault="002C7E40" w:rsidP="002C7E40">
      <w:pPr>
        <w:ind w:left="360"/>
      </w:pPr>
      <w:r w:rsidRPr="0028377E">
        <w:rPr>
          <w:position w:val="-24"/>
        </w:rPr>
        <w:object w:dxaOrig="1359" w:dyaOrig="560" w14:anchorId="40A768B2">
          <v:shape id="_x0000_i1104" type="#_x0000_t75" style="width:68.25pt;height:27.75pt" o:ole="">
            <v:imagedata r:id="rId79" o:title=""/>
          </v:shape>
          <o:OLEObject Type="Embed" ProgID="Equation.DSMT4" ShapeID="_x0000_i1104" DrawAspect="Content" ObjectID="_1607433468" r:id="rId80"/>
        </w:object>
      </w:r>
    </w:p>
    <w:p w14:paraId="7234B670" w14:textId="77777777" w:rsidR="002C7E40" w:rsidRDefault="002C7E40" w:rsidP="002C7E40">
      <w:pPr>
        <w:tabs>
          <w:tab w:val="left" w:pos="720"/>
        </w:tabs>
        <w:spacing w:line="360" w:lineRule="auto"/>
        <w:ind w:left="360"/>
      </w:pPr>
      <w:r>
        <w:tab/>
      </w:r>
      <w:r w:rsidRPr="00225DD4">
        <w:rPr>
          <w:position w:val="-10"/>
        </w:rPr>
        <w:object w:dxaOrig="1060" w:dyaOrig="340" w14:anchorId="716839AC">
          <v:shape id="_x0000_i1103" type="#_x0000_t75" style="width:53.25pt;height:17.25pt" o:ole="">
            <v:imagedata r:id="rId81" o:title=""/>
          </v:shape>
          <o:OLEObject Type="Embed" ProgID="Equation.DSMT4" ShapeID="_x0000_i1103" DrawAspect="Content" ObjectID="_1607433469" r:id="rId82"/>
        </w:object>
      </w:r>
    </w:p>
    <w:p w14:paraId="6B47D7E7" w14:textId="77777777" w:rsidR="002C7E40" w:rsidRDefault="002C7E40" w:rsidP="002C7E40">
      <w:pPr>
        <w:ind w:left="360"/>
      </w:pPr>
      <w:r w:rsidRPr="008E0A40">
        <w:rPr>
          <w:position w:val="-16"/>
        </w:rPr>
        <w:object w:dxaOrig="1760" w:dyaOrig="480" w14:anchorId="4679607D">
          <v:shape id="_x0000_i1105" type="#_x0000_t75" style="width:87.75pt;height:24pt" o:ole="">
            <v:imagedata r:id="rId83" o:title=""/>
          </v:shape>
          <o:OLEObject Type="Embed" ProgID="Equation.DSMT4" ShapeID="_x0000_i1105" DrawAspect="Content" ObjectID="_1607433470" r:id="rId84"/>
        </w:object>
      </w:r>
    </w:p>
    <w:p w14:paraId="0D15F474" w14:textId="77777777" w:rsidR="00021E05" w:rsidRDefault="00021E05" w:rsidP="00021E05">
      <w:pPr>
        <w:ind w:left="360"/>
      </w:pPr>
    </w:p>
    <w:p w14:paraId="50A8A3AB" w14:textId="05F45220" w:rsidR="00FA4B0D" w:rsidRDefault="00FA4B0D" w:rsidP="00FA4B0D">
      <w:pPr>
        <w:spacing w:line="240" w:lineRule="auto"/>
        <w:ind w:left="360"/>
      </w:pPr>
      <w:r>
        <w:t xml:space="preserve">Thus, </w:t>
      </w:r>
      <w:r w:rsidRPr="00564EDC">
        <w:rPr>
          <w:position w:val="-26"/>
        </w:rPr>
        <w:object w:dxaOrig="1240" w:dyaOrig="580" w14:anchorId="7E6D937C">
          <v:shape id="_x0000_i1064" type="#_x0000_t75" style="width:62.25pt;height:29.25pt" o:ole="">
            <v:imagedata r:id="rId85" o:title=""/>
          </v:shape>
          <o:OLEObject Type="Embed" ProgID="Equation.DSMT4" ShapeID="_x0000_i1064" DrawAspect="Content" ObjectID="_1607433471" r:id="rId86"/>
        </w:object>
      </w:r>
    </w:p>
    <w:p w14:paraId="08FF4A74" w14:textId="44D7F9CA" w:rsidR="00FA4B0D" w:rsidRDefault="00FA4B0D" w:rsidP="00FA4B0D">
      <w:pPr>
        <w:spacing w:line="240" w:lineRule="auto"/>
        <w:ind w:left="360"/>
      </w:pPr>
    </w:p>
    <w:p w14:paraId="75E89433" w14:textId="77777777" w:rsidR="00FA4B0D" w:rsidRDefault="00FA4B0D" w:rsidP="00FA4B0D">
      <w:pPr>
        <w:ind w:left="360"/>
      </w:pPr>
      <w:r w:rsidRPr="00947013">
        <w:rPr>
          <w:position w:val="-50"/>
        </w:rPr>
        <w:object w:dxaOrig="1840" w:dyaOrig="1120" w14:anchorId="0C3E6E65">
          <v:shape id="_x0000_i1078" type="#_x0000_t75" style="width:91.5pt;height:56.25pt" o:ole="">
            <v:imagedata r:id="rId87" o:title=""/>
          </v:shape>
          <o:OLEObject Type="Embed" ProgID="Equation.DSMT4" ShapeID="_x0000_i1078" DrawAspect="Content" ObjectID="_1607433472" r:id="rId88"/>
        </w:object>
      </w:r>
    </w:p>
    <w:p w14:paraId="768A6C8C" w14:textId="6828FA98" w:rsidR="00FA4B0D" w:rsidRDefault="00FA4B0D" w:rsidP="00FA4B0D">
      <w:pPr>
        <w:tabs>
          <w:tab w:val="left" w:pos="720"/>
        </w:tabs>
        <w:ind w:left="360"/>
      </w:pPr>
      <w:r>
        <w:tab/>
      </w:r>
      <w:r w:rsidRPr="00947013">
        <w:rPr>
          <w:position w:val="-78"/>
        </w:rPr>
        <w:object w:dxaOrig="660" w:dyaOrig="1680" w14:anchorId="521DCE90">
          <v:shape id="_x0000_i1079" type="#_x0000_t75" style="width:33pt;height:84pt" o:ole="">
            <v:imagedata r:id="rId89" o:title=""/>
          </v:shape>
          <o:OLEObject Type="Embed" ProgID="Equation.DSMT4" ShapeID="_x0000_i1079" DrawAspect="Content" ObjectID="_1607433473" r:id="rId90"/>
        </w:object>
      </w:r>
    </w:p>
    <w:p w14:paraId="37733929" w14:textId="77777777" w:rsidR="00FA4B0D" w:rsidRDefault="00FA4B0D" w:rsidP="00FA4B0D">
      <w:pPr>
        <w:ind w:left="360"/>
      </w:pPr>
      <w:r>
        <w:rPr>
          <w:noProof/>
        </w:rPr>
        <w:lastRenderedPageBreak/>
        <w:object w:dxaOrig="1440" w:dyaOrig="1440" w14:anchorId="46B79791">
          <v:shape id="_x0000_s1054" type="#_x0000_t75" style="position:absolute;left:0;text-align:left;margin-left:0;margin-top:0;width:96.35pt;height:83.65pt;z-index:251660288;mso-position-horizontal:left;mso-position-horizontal-relative:text;mso-position-vertical-relative:text">
            <v:imagedata r:id="rId91" o:title=""/>
            <w10:wrap type="square" side="right"/>
          </v:shape>
          <o:OLEObject Type="Embed" ProgID="Equation.DSMT4" ShapeID="_x0000_s1054" DrawAspect="Content" ObjectID="_1607433478" r:id="rId92"/>
        </w:object>
      </w:r>
      <w:r>
        <w:br w:type="textWrapping" w:clear="all"/>
      </w:r>
    </w:p>
    <w:p w14:paraId="5A64AEF0" w14:textId="77777777" w:rsidR="00FA4B0D" w:rsidRDefault="00FA4B0D" w:rsidP="00FA4B0D">
      <w:pPr>
        <w:tabs>
          <w:tab w:val="left" w:pos="1080"/>
          <w:tab w:val="left" w:pos="6447"/>
          <w:tab w:val="left" w:pos="7127"/>
        </w:tabs>
        <w:spacing w:line="360" w:lineRule="auto"/>
        <w:ind w:left="360"/>
      </w:pPr>
      <w:r>
        <w:tab/>
      </w:r>
      <w:r w:rsidRPr="00C9166E">
        <w:rPr>
          <w:position w:val="-78"/>
        </w:rPr>
        <w:object w:dxaOrig="800" w:dyaOrig="1680" w14:anchorId="5C8A5B27">
          <v:shape id="_x0000_i1080" type="#_x0000_t75" style="width:39.75pt;height:84pt" o:ole="">
            <v:imagedata r:id="rId93" o:title=""/>
          </v:shape>
          <o:OLEObject Type="Embed" ProgID="Equation.DSMT4" ShapeID="_x0000_i1080" DrawAspect="Content" ObjectID="_1607433474" r:id="rId94"/>
        </w:object>
      </w:r>
      <w:r>
        <w:tab/>
      </w:r>
      <w:r>
        <w:tab/>
      </w:r>
    </w:p>
    <w:p w14:paraId="63980D3E" w14:textId="77777777" w:rsidR="00FA4B0D" w:rsidRDefault="00FA4B0D" w:rsidP="00FA4B0D">
      <w:pPr>
        <w:ind w:left="360"/>
      </w:pPr>
      <w:r w:rsidRPr="0038198D">
        <w:rPr>
          <w:b/>
        </w:rPr>
        <w:t>E</w:t>
      </w:r>
      <w:r w:rsidRPr="005D0135">
        <w:rPr>
          <w:b/>
          <w:i/>
        </w:rPr>
        <w:t>rror</w:t>
      </w:r>
      <w:r>
        <w:t>:</w:t>
      </w:r>
    </w:p>
    <w:p w14:paraId="5B40FE7B" w14:textId="77777777" w:rsidR="00FA4B0D" w:rsidRDefault="00FA4B0D" w:rsidP="00FA4B0D">
      <w:pPr>
        <w:tabs>
          <w:tab w:val="left" w:pos="1800"/>
        </w:tabs>
        <w:ind w:left="360"/>
      </w:pPr>
      <w:r w:rsidRPr="0038198D">
        <w:rPr>
          <w:position w:val="-22"/>
        </w:rPr>
        <w:object w:dxaOrig="2160" w:dyaOrig="600" w14:anchorId="42D7D623">
          <v:shape id="_x0000_i1081" type="#_x0000_t75" style="width:108pt;height:30pt" o:ole="">
            <v:imagedata r:id="rId95" o:title=""/>
          </v:shape>
          <o:OLEObject Type="Embed" ProgID="Equation.DSMT4" ShapeID="_x0000_i1081" DrawAspect="Content" ObjectID="_1607433475" r:id="rId96"/>
        </w:object>
      </w:r>
      <w:r>
        <w:t xml:space="preserve"> </w:t>
      </w:r>
    </w:p>
    <w:p w14:paraId="676F914B" w14:textId="77777777" w:rsidR="00FA4B0D" w:rsidRDefault="00FA4B0D" w:rsidP="00FA4B0D">
      <w:pPr>
        <w:tabs>
          <w:tab w:val="left" w:pos="1170"/>
        </w:tabs>
        <w:ind w:left="720"/>
      </w:pPr>
      <w:r>
        <w:tab/>
      </w:r>
      <w:r w:rsidRPr="00665D03">
        <w:rPr>
          <w:position w:val="-26"/>
        </w:rPr>
        <w:object w:dxaOrig="760" w:dyaOrig="660" w14:anchorId="6D3ED6ED">
          <v:shape id="_x0000_i1082" type="#_x0000_t75" style="width:38.25pt;height:33pt" o:ole="">
            <v:imagedata r:id="rId97" o:title=""/>
          </v:shape>
          <o:OLEObject Type="Embed" ProgID="Equation.DSMT4" ShapeID="_x0000_i1082" DrawAspect="Content" ObjectID="_1607433476" r:id="rId98"/>
        </w:object>
      </w:r>
    </w:p>
    <w:p w14:paraId="2C969652" w14:textId="3E25D791" w:rsidR="00FA4B0D" w:rsidRDefault="00FA4B0D" w:rsidP="00FA4B0D">
      <w:pPr>
        <w:spacing w:line="240" w:lineRule="auto"/>
        <w:ind w:left="360"/>
      </w:pPr>
      <w:r>
        <w:tab/>
      </w:r>
      <w:r w:rsidRPr="00200096">
        <w:rPr>
          <w:position w:val="-10"/>
        </w:rPr>
        <w:object w:dxaOrig="1400" w:dyaOrig="340" w14:anchorId="1EC8369D">
          <v:shape id="_x0000_i1083" type="#_x0000_t75" style="width:70.5pt;height:17.25pt" o:ole="">
            <v:imagedata r:id="rId99" o:title=""/>
          </v:shape>
          <o:OLEObject Type="Embed" ProgID="Equation.DSMT4" ShapeID="_x0000_i1083" DrawAspect="Content" ObjectID="_1607433477" r:id="rId100"/>
        </w:object>
      </w:r>
    </w:p>
    <w:p w14:paraId="141BF412" w14:textId="77777777" w:rsidR="00A04D47" w:rsidRDefault="00A04D47" w:rsidP="00BC7339"/>
    <w:sectPr w:rsidR="00A04D47" w:rsidSect="00044071"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B317DD"/>
    <w:multiLevelType w:val="hybridMultilevel"/>
    <w:tmpl w:val="7B76EEAE"/>
    <w:lvl w:ilvl="0" w:tplc="25347F1A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7C214414"/>
    <w:multiLevelType w:val="hybridMultilevel"/>
    <w:tmpl w:val="F56AAA52"/>
    <w:lvl w:ilvl="0" w:tplc="F086F6C8">
      <w:start w:val="4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3705"/>
    <w:rsid w:val="00021E05"/>
    <w:rsid w:val="00044071"/>
    <w:rsid w:val="0008446B"/>
    <w:rsid w:val="000E1E53"/>
    <w:rsid w:val="000F3615"/>
    <w:rsid w:val="00135C7F"/>
    <w:rsid w:val="001D3FE9"/>
    <w:rsid w:val="0021395A"/>
    <w:rsid w:val="002C7E40"/>
    <w:rsid w:val="003371C4"/>
    <w:rsid w:val="00357C70"/>
    <w:rsid w:val="003729CB"/>
    <w:rsid w:val="00383705"/>
    <w:rsid w:val="003C41A9"/>
    <w:rsid w:val="004B2FED"/>
    <w:rsid w:val="00633E5B"/>
    <w:rsid w:val="006C3B33"/>
    <w:rsid w:val="00716ADE"/>
    <w:rsid w:val="007C03BE"/>
    <w:rsid w:val="00847DF9"/>
    <w:rsid w:val="00865B06"/>
    <w:rsid w:val="008946F8"/>
    <w:rsid w:val="008B3245"/>
    <w:rsid w:val="009405F2"/>
    <w:rsid w:val="00954C3C"/>
    <w:rsid w:val="00A04D47"/>
    <w:rsid w:val="00A76C25"/>
    <w:rsid w:val="00A90F39"/>
    <w:rsid w:val="00AB67F2"/>
    <w:rsid w:val="00AD4700"/>
    <w:rsid w:val="00BA4056"/>
    <w:rsid w:val="00BC7339"/>
    <w:rsid w:val="00D226DB"/>
    <w:rsid w:val="00D94094"/>
    <w:rsid w:val="00DB1837"/>
    <w:rsid w:val="00DB6299"/>
    <w:rsid w:val="00DC2D1A"/>
    <w:rsid w:val="00E44695"/>
    <w:rsid w:val="00EE21A5"/>
    <w:rsid w:val="00FA4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4:docId w14:val="2998346B"/>
  <w15:chartTrackingRefBased/>
  <w15:docId w15:val="{AE7ED042-B61F-444F-B199-72A8407282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6ADE"/>
    <w:pPr>
      <w:ind w:left="720"/>
      <w:contextualSpacing/>
    </w:pPr>
    <w:rPr>
      <w:rFonts w:eastAsia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3</Pages>
  <Words>214</Words>
  <Characters>122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1</cp:revision>
  <dcterms:created xsi:type="dcterms:W3CDTF">2018-12-24T02:40:00Z</dcterms:created>
  <dcterms:modified xsi:type="dcterms:W3CDTF">2018-12-27T20:14:00Z</dcterms:modified>
</cp:coreProperties>
</file>